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F04A40" w:rsidRPr="00F04A40" w14:paraId="1C95BE57" w14:textId="77777777" w:rsidTr="00761263">
        <w:tc>
          <w:tcPr>
            <w:tcW w:w="1588" w:type="dxa"/>
            <w:vAlign w:val="center"/>
          </w:tcPr>
          <w:p w14:paraId="1C95BE50" w14:textId="77777777" w:rsidR="00F04A40" w:rsidRPr="00F04A40" w:rsidRDefault="00F04A40" w:rsidP="00F04A40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F04A40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1C95BE80" wp14:editId="1C95BE81">
                  <wp:extent cx="723265" cy="832485"/>
                  <wp:effectExtent l="0" t="0" r="635" b="5715"/>
                  <wp:docPr id="3" name="Рисунок 3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14:paraId="1C95BE51" w14:textId="77777777" w:rsidR="00F04A40" w:rsidRPr="00F04A40" w:rsidRDefault="00F04A40" w:rsidP="00F04A40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F04A40">
              <w:rPr>
                <w:b/>
                <w:color w:val="000000"/>
                <w:spacing w:val="-8"/>
                <w:sz w:val="20"/>
                <w:szCs w:val="20"/>
              </w:rPr>
              <w:t>Министерство науки и высшего образования Российской Федерации</w:t>
            </w:r>
          </w:p>
          <w:p w14:paraId="1C95BE52" w14:textId="77777777" w:rsidR="00B40FA9" w:rsidRDefault="00F04A40" w:rsidP="00F04A40">
            <w:pPr>
              <w:keepLines/>
              <w:widowControl w:val="0"/>
              <w:shd w:val="clear" w:color="auto" w:fill="FFFFFF"/>
              <w:jc w:val="center"/>
              <w:rPr>
                <w:color w:val="000000"/>
                <w:spacing w:val="-8"/>
                <w:sz w:val="20"/>
                <w:szCs w:val="20"/>
              </w:rPr>
            </w:pPr>
            <w:r w:rsidRPr="00F04A40">
              <w:rPr>
                <w:color w:val="000000"/>
                <w:spacing w:val="-8"/>
                <w:sz w:val="20"/>
                <w:szCs w:val="20"/>
              </w:rPr>
              <w:t xml:space="preserve">Калужский филиал </w:t>
            </w:r>
          </w:p>
          <w:p w14:paraId="1C95BE53" w14:textId="77777777" w:rsidR="00B40FA9" w:rsidRDefault="00F04A40" w:rsidP="00F04A40">
            <w:pPr>
              <w:keepLines/>
              <w:widowControl w:val="0"/>
              <w:shd w:val="clear" w:color="auto" w:fill="FFFFFF"/>
              <w:jc w:val="center"/>
              <w:rPr>
                <w:color w:val="000000"/>
                <w:spacing w:val="-8"/>
                <w:sz w:val="20"/>
                <w:szCs w:val="20"/>
              </w:rPr>
            </w:pPr>
            <w:r w:rsidRPr="00F04A40">
              <w:rPr>
                <w:color w:val="000000"/>
                <w:spacing w:val="-8"/>
                <w:sz w:val="20"/>
                <w:szCs w:val="20"/>
              </w:rPr>
              <w:t xml:space="preserve">федерального государственного бюджетного </w:t>
            </w:r>
          </w:p>
          <w:p w14:paraId="1C95BE54" w14:textId="77777777" w:rsidR="00F04A40" w:rsidRPr="00F04A40" w:rsidRDefault="00F04A40" w:rsidP="00F04A40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F04A40">
              <w:rPr>
                <w:color w:val="000000"/>
                <w:spacing w:val="-8"/>
                <w:sz w:val="20"/>
                <w:szCs w:val="20"/>
              </w:rPr>
              <w:t>образовательного учреждения высшего образования</w:t>
            </w:r>
          </w:p>
          <w:p w14:paraId="1C95BE55" w14:textId="77777777" w:rsidR="00F04A40" w:rsidRPr="00F04A40" w:rsidRDefault="00F04A40" w:rsidP="00F04A40">
            <w:pPr>
              <w:keepLines/>
              <w:widowControl w:val="0"/>
              <w:jc w:val="center"/>
              <w:rPr>
                <w:b/>
                <w:i/>
                <w:snapToGrid w:val="0"/>
                <w:sz w:val="20"/>
                <w:szCs w:val="20"/>
              </w:rPr>
            </w:pPr>
            <w:r w:rsidRPr="00F04A40">
              <w:rPr>
                <w:b/>
                <w:i/>
                <w:snapToGrid w:val="0"/>
                <w:sz w:val="2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</w:t>
            </w:r>
            <w:r w:rsidR="00FC5BE8">
              <w:rPr>
                <w:b/>
                <w:i/>
                <w:snapToGrid w:val="0"/>
                <w:sz w:val="20"/>
                <w:szCs w:val="20"/>
              </w:rPr>
              <w:t>)</w:t>
            </w:r>
            <w:r w:rsidRPr="00F04A40">
              <w:rPr>
                <w:b/>
                <w:i/>
                <w:snapToGrid w:val="0"/>
                <w:sz w:val="20"/>
                <w:szCs w:val="20"/>
              </w:rPr>
              <w:t>»</w:t>
            </w:r>
          </w:p>
          <w:p w14:paraId="1C95BE56" w14:textId="77777777" w:rsidR="00F04A40" w:rsidRPr="00F04A40" w:rsidRDefault="00F04A40" w:rsidP="00F04A40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F04A40">
              <w:rPr>
                <w:b/>
                <w:i/>
                <w:snapToGrid w:val="0"/>
                <w:sz w:val="20"/>
                <w:szCs w:val="20"/>
              </w:rPr>
              <w:t>(КФ МГТУ им. Н.Э. Баумана)</w:t>
            </w:r>
          </w:p>
        </w:tc>
      </w:tr>
    </w:tbl>
    <w:p w14:paraId="1C95BE58" w14:textId="77777777" w:rsidR="00300F81" w:rsidRDefault="00300F81" w:rsidP="00300F81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>
        <w:rPr>
          <w:b/>
          <w:snapToGrid w:val="0"/>
          <w:sz w:val="28"/>
          <w:szCs w:val="20"/>
        </w:rPr>
        <w:t>ФАКУЛЬТЕТ</w:t>
      </w:r>
      <w:r>
        <w:rPr>
          <w:snapToGrid w:val="0"/>
          <w:sz w:val="28"/>
          <w:szCs w:val="20"/>
        </w:rPr>
        <w:t xml:space="preserve"> _</w:t>
      </w:r>
      <w:r w:rsidR="006E5B5B">
        <w:rPr>
          <w:b/>
          <w:i/>
          <w:snapToGrid w:val="0"/>
          <w:sz w:val="28"/>
          <w:szCs w:val="20"/>
          <w:u w:val="single"/>
        </w:rPr>
        <w:t>ИУК</w:t>
      </w:r>
      <w:r w:rsidR="00B34AF5">
        <w:rPr>
          <w:b/>
          <w:i/>
          <w:snapToGrid w:val="0"/>
          <w:sz w:val="28"/>
          <w:szCs w:val="20"/>
          <w:u w:val="single"/>
        </w:rPr>
        <w:t xml:space="preserve"> «Информатика и </w:t>
      </w:r>
      <w:proofErr w:type="gramStart"/>
      <w:r w:rsidR="00B34AF5">
        <w:rPr>
          <w:b/>
          <w:i/>
          <w:snapToGrid w:val="0"/>
          <w:sz w:val="28"/>
          <w:szCs w:val="20"/>
          <w:u w:val="single"/>
        </w:rPr>
        <w:t>управление</w:t>
      </w:r>
      <w:r>
        <w:rPr>
          <w:b/>
          <w:i/>
          <w:snapToGrid w:val="0"/>
          <w:sz w:val="28"/>
          <w:szCs w:val="20"/>
          <w:u w:val="single"/>
        </w:rPr>
        <w:t>»</w:t>
      </w:r>
      <w:r>
        <w:rPr>
          <w:b/>
          <w:snapToGrid w:val="0"/>
          <w:sz w:val="28"/>
          <w:szCs w:val="20"/>
        </w:rPr>
        <w:t>_</w:t>
      </w:r>
      <w:proofErr w:type="gramEnd"/>
      <w:r>
        <w:rPr>
          <w:b/>
          <w:snapToGrid w:val="0"/>
          <w:sz w:val="28"/>
          <w:szCs w:val="20"/>
        </w:rPr>
        <w:t>_</w:t>
      </w:r>
      <w:r w:rsidR="00B34AF5">
        <w:rPr>
          <w:snapToGrid w:val="0"/>
          <w:sz w:val="28"/>
          <w:szCs w:val="20"/>
        </w:rPr>
        <w:t>____________</w:t>
      </w:r>
    </w:p>
    <w:p w14:paraId="1C95BE59" w14:textId="48F14DD5" w:rsidR="00F04A40" w:rsidRPr="00DD01AF" w:rsidRDefault="00F04A40" w:rsidP="00F04A40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bCs/>
          <w:iCs/>
          <w:snapToGrid w:val="0"/>
          <w:sz w:val="28"/>
          <w:szCs w:val="20"/>
        </w:rPr>
      </w:pPr>
      <w:r w:rsidRPr="00F04A40">
        <w:rPr>
          <w:b/>
          <w:snapToGrid w:val="0"/>
          <w:sz w:val="28"/>
          <w:szCs w:val="20"/>
        </w:rPr>
        <w:t>КАФЕДРА</w:t>
      </w:r>
      <w:r w:rsidRPr="00F04A40">
        <w:rPr>
          <w:snapToGrid w:val="0"/>
          <w:sz w:val="28"/>
          <w:szCs w:val="20"/>
        </w:rPr>
        <w:t xml:space="preserve"> __</w:t>
      </w:r>
      <w:r w:rsidR="006E5B5B">
        <w:rPr>
          <w:b/>
          <w:i/>
          <w:snapToGrid w:val="0"/>
          <w:sz w:val="28"/>
          <w:szCs w:val="20"/>
          <w:u w:val="single"/>
        </w:rPr>
        <w:t>ИУК</w:t>
      </w:r>
      <w:r w:rsidR="00DD01AF">
        <w:rPr>
          <w:b/>
          <w:i/>
          <w:snapToGrid w:val="0"/>
          <w:sz w:val="28"/>
          <w:szCs w:val="20"/>
          <w:u w:val="single"/>
        </w:rPr>
        <w:t>2</w:t>
      </w:r>
      <w:r w:rsidR="00B34AF5">
        <w:rPr>
          <w:b/>
          <w:i/>
          <w:snapToGrid w:val="0"/>
          <w:sz w:val="28"/>
          <w:szCs w:val="20"/>
          <w:u w:val="single"/>
        </w:rPr>
        <w:t xml:space="preserve"> «</w:t>
      </w:r>
      <w:r w:rsidR="00DD01AF">
        <w:rPr>
          <w:b/>
          <w:i/>
          <w:snapToGrid w:val="0"/>
          <w:sz w:val="28"/>
          <w:szCs w:val="20"/>
          <w:u w:val="single"/>
        </w:rPr>
        <w:t xml:space="preserve">Информационные системы и </w:t>
      </w:r>
      <w:proofErr w:type="gramStart"/>
      <w:r w:rsidR="00DD01AF">
        <w:rPr>
          <w:b/>
          <w:i/>
          <w:snapToGrid w:val="0"/>
          <w:sz w:val="28"/>
          <w:szCs w:val="20"/>
          <w:u w:val="single"/>
        </w:rPr>
        <w:t>сети</w:t>
      </w:r>
      <w:r w:rsidRPr="00F04A40">
        <w:rPr>
          <w:b/>
          <w:i/>
          <w:snapToGrid w:val="0"/>
          <w:sz w:val="28"/>
          <w:szCs w:val="20"/>
          <w:u w:val="single"/>
        </w:rPr>
        <w:t>»</w:t>
      </w:r>
      <w:r w:rsidR="00DD01AF">
        <w:rPr>
          <w:b/>
          <w:i/>
          <w:snapToGrid w:val="0"/>
          <w:sz w:val="28"/>
          <w:szCs w:val="20"/>
        </w:rPr>
        <w:t>_</w:t>
      </w:r>
      <w:proofErr w:type="gramEnd"/>
      <w:r w:rsidR="00DD01AF">
        <w:rPr>
          <w:b/>
          <w:i/>
          <w:snapToGrid w:val="0"/>
          <w:sz w:val="28"/>
          <w:szCs w:val="20"/>
        </w:rPr>
        <w:t>________</w:t>
      </w:r>
    </w:p>
    <w:p w14:paraId="1C95BE5A" w14:textId="77777777" w:rsidR="00F04A40" w:rsidRPr="00F04A40" w:rsidRDefault="00F04A40" w:rsidP="00F04A40">
      <w:pPr>
        <w:jc w:val="center"/>
        <w:rPr>
          <w:i/>
        </w:rPr>
      </w:pPr>
    </w:p>
    <w:p w14:paraId="1C95BE5B" w14:textId="77777777" w:rsidR="0095089B" w:rsidRDefault="0095089B" w:rsidP="0095089B">
      <w:pPr>
        <w:jc w:val="center"/>
        <w:rPr>
          <w:i/>
        </w:rPr>
      </w:pPr>
    </w:p>
    <w:p w14:paraId="1C95BE5C" w14:textId="77777777" w:rsidR="0095089B" w:rsidRDefault="0095089B" w:rsidP="0095089B">
      <w:pPr>
        <w:jc w:val="center"/>
        <w:rPr>
          <w:i/>
        </w:rPr>
      </w:pPr>
    </w:p>
    <w:p w14:paraId="1C95BE5D" w14:textId="77777777" w:rsidR="0095089B" w:rsidRDefault="0095089B" w:rsidP="0095089B">
      <w:pPr>
        <w:jc w:val="center"/>
        <w:rPr>
          <w:i/>
        </w:rPr>
      </w:pPr>
    </w:p>
    <w:p w14:paraId="1C95BE5E" w14:textId="77777777" w:rsidR="0095089B" w:rsidRDefault="0095089B" w:rsidP="0095089B">
      <w:pPr>
        <w:jc w:val="center"/>
        <w:rPr>
          <w:i/>
        </w:rPr>
      </w:pPr>
    </w:p>
    <w:p w14:paraId="1C95BE5F" w14:textId="77777777" w:rsidR="0095089B" w:rsidRDefault="0095089B" w:rsidP="0095089B">
      <w:pPr>
        <w:jc w:val="center"/>
        <w:rPr>
          <w:i/>
        </w:rPr>
      </w:pPr>
    </w:p>
    <w:p w14:paraId="1C95BE60" w14:textId="77777777" w:rsidR="000906BB" w:rsidRDefault="000906BB" w:rsidP="000906BB">
      <w:pPr>
        <w:jc w:val="center"/>
        <w:rPr>
          <w:b/>
          <w:sz w:val="36"/>
          <w:szCs w:val="36"/>
        </w:rPr>
      </w:pPr>
    </w:p>
    <w:p w14:paraId="1C95BE61" w14:textId="4A016E09" w:rsidR="000906BB" w:rsidRPr="00C32F70" w:rsidRDefault="000906BB" w:rsidP="000906BB">
      <w:pPr>
        <w:jc w:val="center"/>
        <w:rPr>
          <w:b/>
          <w:sz w:val="36"/>
          <w:szCs w:val="36"/>
        </w:rPr>
      </w:pPr>
      <w:r w:rsidRPr="005E7AF1">
        <w:rPr>
          <w:b/>
          <w:sz w:val="36"/>
          <w:szCs w:val="36"/>
        </w:rPr>
        <w:t>ЛАБОРАТОРНАЯ РАБОТА</w:t>
      </w:r>
      <w:r w:rsidR="00C32F70" w:rsidRPr="00C32F70">
        <w:rPr>
          <w:b/>
          <w:sz w:val="36"/>
          <w:szCs w:val="36"/>
        </w:rPr>
        <w:t xml:space="preserve"> </w:t>
      </w:r>
      <w:r w:rsidR="00C32F70">
        <w:rPr>
          <w:b/>
          <w:sz w:val="36"/>
          <w:szCs w:val="36"/>
        </w:rPr>
        <w:t>№</w:t>
      </w:r>
      <w:r w:rsidR="00DF3FEF">
        <w:rPr>
          <w:b/>
          <w:sz w:val="36"/>
          <w:szCs w:val="36"/>
        </w:rPr>
        <w:t>3</w:t>
      </w:r>
    </w:p>
    <w:p w14:paraId="1C95BE62" w14:textId="77777777" w:rsidR="000906BB" w:rsidRDefault="000906BB" w:rsidP="000906BB"/>
    <w:p w14:paraId="1C95BE63" w14:textId="77777777" w:rsidR="000906BB" w:rsidRDefault="000906BB" w:rsidP="000906BB"/>
    <w:p w14:paraId="1C95BE64" w14:textId="77777777" w:rsidR="000906BB" w:rsidRDefault="000906BB" w:rsidP="000906BB"/>
    <w:p w14:paraId="1C95BE65" w14:textId="33376819" w:rsidR="000906BB" w:rsidRPr="0095089B" w:rsidRDefault="000906BB" w:rsidP="000906BB">
      <w:pPr>
        <w:jc w:val="center"/>
        <w:rPr>
          <w:sz w:val="32"/>
          <w:szCs w:val="32"/>
        </w:rPr>
      </w:pPr>
      <w:r w:rsidRPr="00D237FC">
        <w:rPr>
          <w:b/>
          <w:sz w:val="32"/>
          <w:szCs w:val="32"/>
        </w:rPr>
        <w:t>«</w:t>
      </w:r>
      <w:r w:rsidR="00DD01AF">
        <w:rPr>
          <w:b/>
          <w:sz w:val="32"/>
          <w:szCs w:val="32"/>
        </w:rPr>
        <w:t>Моделирование и расчет электрических цепей</w:t>
      </w:r>
      <w:r w:rsidR="00DF3FEF">
        <w:rPr>
          <w:b/>
          <w:sz w:val="32"/>
          <w:szCs w:val="32"/>
        </w:rPr>
        <w:t>, содержащих диоды</w:t>
      </w:r>
      <w:r w:rsidRPr="00D237FC">
        <w:rPr>
          <w:b/>
          <w:sz w:val="32"/>
          <w:szCs w:val="32"/>
        </w:rPr>
        <w:t>»</w:t>
      </w:r>
    </w:p>
    <w:p w14:paraId="1C95BE66" w14:textId="77777777" w:rsidR="000906BB" w:rsidRDefault="000906BB" w:rsidP="000906BB"/>
    <w:p w14:paraId="1C95BE67" w14:textId="54D606BA" w:rsidR="000906BB" w:rsidRDefault="000906BB" w:rsidP="000906BB">
      <w:pPr>
        <w:ind w:left="2694" w:hanging="2694"/>
        <w:rPr>
          <w:b/>
          <w:sz w:val="28"/>
          <w:szCs w:val="28"/>
        </w:rPr>
      </w:pPr>
      <w:r w:rsidRPr="003D11F8">
        <w:rPr>
          <w:b/>
          <w:sz w:val="28"/>
          <w:szCs w:val="28"/>
        </w:rPr>
        <w:t>ДИСЦИПЛИНА</w:t>
      </w:r>
      <w:r>
        <w:rPr>
          <w:b/>
          <w:sz w:val="28"/>
          <w:szCs w:val="28"/>
        </w:rPr>
        <w:t>: «</w:t>
      </w:r>
      <w:r w:rsidR="00DD01AF">
        <w:rPr>
          <w:b/>
          <w:sz w:val="28"/>
          <w:szCs w:val="28"/>
        </w:rPr>
        <w:t>Основы электроники</w:t>
      </w:r>
      <w:r>
        <w:rPr>
          <w:b/>
          <w:sz w:val="28"/>
          <w:szCs w:val="28"/>
        </w:rPr>
        <w:t>»</w:t>
      </w:r>
    </w:p>
    <w:p w14:paraId="1C95BE68" w14:textId="77777777" w:rsidR="000906BB" w:rsidRDefault="000906BB" w:rsidP="000906BB">
      <w:pPr>
        <w:rPr>
          <w:b/>
          <w:sz w:val="28"/>
          <w:szCs w:val="28"/>
        </w:rPr>
      </w:pPr>
    </w:p>
    <w:p w14:paraId="1C95BE69" w14:textId="77777777" w:rsidR="0095089B" w:rsidRDefault="0095089B" w:rsidP="0095089B">
      <w:pPr>
        <w:rPr>
          <w:b/>
          <w:sz w:val="28"/>
          <w:szCs w:val="28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79"/>
        <w:gridCol w:w="1216"/>
        <w:gridCol w:w="5176"/>
      </w:tblGrid>
      <w:tr w:rsidR="0095089B" w:rsidRPr="00452661" w14:paraId="1C95BE6E" w14:textId="77777777" w:rsidTr="003B679A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95BE6A" w14:textId="03DD24DA" w:rsidR="0095089B" w:rsidRPr="00452661" w:rsidRDefault="0095089B" w:rsidP="004E1261">
            <w:pPr>
              <w:snapToGrid w:val="0"/>
              <w:spacing w:before="200"/>
              <w:rPr>
                <w:sz w:val="28"/>
                <w:szCs w:val="28"/>
              </w:rPr>
            </w:pPr>
            <w:r w:rsidRPr="00452661">
              <w:rPr>
                <w:sz w:val="28"/>
                <w:szCs w:val="28"/>
              </w:rPr>
              <w:t xml:space="preserve">Выполнил: студент гр. </w:t>
            </w:r>
            <w:r w:rsidR="00CC6FDC" w:rsidRPr="00D237FC">
              <w:rPr>
                <w:sz w:val="28"/>
                <w:szCs w:val="28"/>
              </w:rPr>
              <w:t>ИУК4-</w:t>
            </w:r>
            <w:r w:rsidR="0005274D">
              <w:rPr>
                <w:sz w:val="28"/>
                <w:szCs w:val="28"/>
              </w:rPr>
              <w:t>3</w:t>
            </w:r>
            <w:r w:rsidR="00D237FC" w:rsidRPr="00D237FC">
              <w:rPr>
                <w:sz w:val="28"/>
                <w:szCs w:val="28"/>
              </w:rPr>
              <w:t>2</w:t>
            </w:r>
            <w:r w:rsidR="006E5B5B" w:rsidRPr="00D237FC">
              <w:rPr>
                <w:sz w:val="28"/>
                <w:szCs w:val="28"/>
              </w:rPr>
              <w:t>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95BE6B" w14:textId="63D87F83" w:rsidR="003B679A" w:rsidRDefault="003B679A" w:rsidP="003B679A">
            <w:pPr>
              <w:keepLines/>
              <w:spacing w:before="240"/>
            </w:pPr>
            <w:r>
              <w:t>_________________ (______</w:t>
            </w:r>
            <w:r w:rsidR="00D237FC">
              <w:t>Зудин Д.В.</w:t>
            </w:r>
            <w:r>
              <w:t>_____)</w:t>
            </w:r>
          </w:p>
          <w:p w14:paraId="1C95BE6C" w14:textId="0E7F486F" w:rsidR="003B679A" w:rsidRDefault="003B679A" w:rsidP="003B679A">
            <w:pPr>
              <w:keepLines/>
            </w:pPr>
            <w:r>
              <w:rPr>
                <w:sz w:val="18"/>
                <w:szCs w:val="18"/>
              </w:rPr>
              <w:t xml:space="preserve">              (</w:t>
            </w:r>
            <w:proofErr w:type="gramStart"/>
            <w:r w:rsidRPr="003B679A">
              <w:rPr>
                <w:sz w:val="18"/>
                <w:szCs w:val="18"/>
              </w:rPr>
              <w:t>Под</w:t>
            </w:r>
            <w:r>
              <w:rPr>
                <w:sz w:val="18"/>
              </w:rPr>
              <w:t xml:space="preserve">пись)   </w:t>
            </w:r>
            <w:proofErr w:type="gramEnd"/>
            <w:r>
              <w:rPr>
                <w:sz w:val="18"/>
              </w:rPr>
              <w:t xml:space="preserve">                                 (Ф.И.О.)</w:t>
            </w:r>
          </w:p>
          <w:p w14:paraId="1C95BE6D" w14:textId="77777777" w:rsidR="0095089B" w:rsidRPr="00452661" w:rsidRDefault="0095089B" w:rsidP="008F7FE4">
            <w:pPr>
              <w:rPr>
                <w:sz w:val="28"/>
                <w:szCs w:val="28"/>
              </w:rPr>
            </w:pPr>
          </w:p>
        </w:tc>
      </w:tr>
      <w:tr w:rsidR="003B679A" w:rsidRPr="00452661" w14:paraId="1C95BE73" w14:textId="77777777" w:rsidTr="003B679A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95BE6F" w14:textId="77777777" w:rsidR="003B679A" w:rsidRPr="00452661" w:rsidRDefault="003B679A" w:rsidP="003B679A">
            <w:pPr>
              <w:snapToGrid w:val="0"/>
              <w:spacing w:before="200"/>
              <w:rPr>
                <w:sz w:val="28"/>
                <w:szCs w:val="28"/>
              </w:rPr>
            </w:pPr>
            <w:r w:rsidRPr="00452661">
              <w:rPr>
                <w:sz w:val="28"/>
                <w:szCs w:val="28"/>
              </w:rPr>
              <w:t>Проверил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95BE70" w14:textId="5558B53C" w:rsidR="003B679A" w:rsidRDefault="003B679A" w:rsidP="003B679A">
            <w:pPr>
              <w:keepLines/>
              <w:spacing w:before="240"/>
            </w:pPr>
            <w:r>
              <w:t>_________________ (</w:t>
            </w:r>
            <w:r w:rsidR="00C75374">
              <w:t>_</w:t>
            </w:r>
            <w:r w:rsidR="00DD01AF">
              <w:t>_</w:t>
            </w:r>
            <w:r w:rsidR="00C75374">
              <w:t>_</w:t>
            </w:r>
            <w:r w:rsidR="00DD01AF">
              <w:t>_</w:t>
            </w:r>
            <w:r w:rsidR="00C75374">
              <w:t>_</w:t>
            </w:r>
            <w:proofErr w:type="spellStart"/>
            <w:r w:rsidR="00DD01AF">
              <w:t>Козеева</w:t>
            </w:r>
            <w:proofErr w:type="spellEnd"/>
            <w:r w:rsidR="00DD01AF">
              <w:t xml:space="preserve"> О.О.</w:t>
            </w:r>
            <w:r>
              <w:t>__</w:t>
            </w:r>
            <w:r w:rsidR="00DD01AF">
              <w:t>_</w:t>
            </w:r>
            <w:r>
              <w:t>_)</w:t>
            </w:r>
          </w:p>
          <w:p w14:paraId="1C95BE71" w14:textId="60D99B08" w:rsidR="003B679A" w:rsidRDefault="003B679A" w:rsidP="003B679A">
            <w:pPr>
              <w:keepLines/>
            </w:pPr>
            <w:r>
              <w:rPr>
                <w:sz w:val="18"/>
                <w:szCs w:val="18"/>
              </w:rPr>
              <w:t xml:space="preserve">              (</w:t>
            </w:r>
            <w:proofErr w:type="gramStart"/>
            <w:r w:rsidRPr="003B679A">
              <w:rPr>
                <w:sz w:val="18"/>
                <w:szCs w:val="18"/>
              </w:rPr>
              <w:t>Под</w:t>
            </w:r>
            <w:r>
              <w:rPr>
                <w:sz w:val="18"/>
              </w:rPr>
              <w:t xml:space="preserve">пись)   </w:t>
            </w:r>
            <w:proofErr w:type="gramEnd"/>
            <w:r>
              <w:rPr>
                <w:sz w:val="18"/>
              </w:rPr>
              <w:t xml:space="preserve">                                 (Ф.И.О.)</w:t>
            </w:r>
          </w:p>
          <w:p w14:paraId="1C95BE72" w14:textId="77777777" w:rsidR="003B679A" w:rsidRPr="00452661" w:rsidRDefault="003B679A" w:rsidP="003B679A">
            <w:pPr>
              <w:rPr>
                <w:sz w:val="28"/>
                <w:szCs w:val="28"/>
              </w:rPr>
            </w:pPr>
          </w:p>
        </w:tc>
      </w:tr>
      <w:tr w:rsidR="0095089B" w:rsidRPr="00452661" w14:paraId="1C95BE77" w14:textId="77777777" w:rsidTr="0095089B">
        <w:trPr>
          <w:trHeight w:val="1598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95BE74" w14:textId="77777777" w:rsidR="0095089B" w:rsidRDefault="0095089B" w:rsidP="008F7FE4">
            <w:pPr>
              <w:snapToGrid w:val="0"/>
              <w:spacing w:after="100" w:afterAutospacing="1"/>
              <w:rPr>
                <w:sz w:val="28"/>
                <w:szCs w:val="28"/>
              </w:rPr>
            </w:pPr>
          </w:p>
          <w:p w14:paraId="1C95BE75" w14:textId="77777777" w:rsidR="0095089B" w:rsidRDefault="0095089B" w:rsidP="008F7FE4">
            <w:pPr>
              <w:snapToGrid w:val="0"/>
              <w:spacing w:after="100" w:afterAutospacing="1"/>
              <w:rPr>
                <w:sz w:val="28"/>
                <w:szCs w:val="28"/>
              </w:rPr>
            </w:pPr>
            <w:r w:rsidRPr="00452661">
              <w:rPr>
                <w:sz w:val="28"/>
                <w:szCs w:val="28"/>
              </w:rPr>
              <w:t>Дата сдачи (защиты):</w:t>
            </w:r>
          </w:p>
          <w:p w14:paraId="1C95BE76" w14:textId="77777777" w:rsidR="0095089B" w:rsidRPr="00452661" w:rsidRDefault="0095089B" w:rsidP="008F7FE4">
            <w:pPr>
              <w:snapToGrid w:val="0"/>
              <w:spacing w:after="100" w:afterAutospacing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95089B" w:rsidRPr="00452661" w14:paraId="1C95BE7B" w14:textId="77777777" w:rsidTr="0095089B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95BE78" w14:textId="77777777" w:rsidR="0095089B" w:rsidRDefault="0095089B" w:rsidP="008F7FE4">
            <w:pPr>
              <w:snapToGrid w:val="0"/>
              <w:spacing w:after="100" w:afterAutospacing="1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95BE79" w14:textId="77777777" w:rsidR="0095089B" w:rsidRDefault="0095089B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Балльная оценка:</w:t>
            </w:r>
          </w:p>
          <w:p w14:paraId="1C95BE7A" w14:textId="77777777" w:rsidR="0095089B" w:rsidRDefault="0095089B" w:rsidP="0095089B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Оценка: </w:t>
            </w:r>
          </w:p>
        </w:tc>
      </w:tr>
      <w:tr w:rsidR="0095089B" w:rsidRPr="00452661" w14:paraId="1C95BE7E" w14:textId="77777777" w:rsidTr="0095089B">
        <w:trPr>
          <w:trHeight w:val="22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95BE7C" w14:textId="77777777" w:rsidR="0095089B" w:rsidRDefault="0095089B" w:rsidP="008F7FE4">
            <w:pPr>
              <w:snapToGrid w:val="0"/>
              <w:spacing w:after="100" w:afterAutospacing="1"/>
              <w:jc w:val="center"/>
              <w:rPr>
                <w:sz w:val="28"/>
                <w:szCs w:val="28"/>
              </w:rPr>
            </w:pPr>
          </w:p>
          <w:p w14:paraId="6BDBEBF8" w14:textId="77777777" w:rsidR="00CD1949" w:rsidRDefault="00F04A40" w:rsidP="00CD1949">
            <w:pPr>
              <w:snapToGrid w:val="0"/>
              <w:spacing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луга, 20</w:t>
            </w:r>
            <w:r w:rsidR="00A94F90">
              <w:rPr>
                <w:sz w:val="28"/>
                <w:szCs w:val="28"/>
              </w:rPr>
              <w:t>2</w:t>
            </w:r>
            <w:r w:rsidR="00D237FC">
              <w:rPr>
                <w:sz w:val="28"/>
                <w:szCs w:val="28"/>
              </w:rPr>
              <w:t>2</w:t>
            </w:r>
            <w:r w:rsidR="00A94F90">
              <w:rPr>
                <w:sz w:val="28"/>
                <w:szCs w:val="28"/>
              </w:rPr>
              <w:t xml:space="preserve"> г.</w:t>
            </w:r>
          </w:p>
          <w:p w14:paraId="3F03FC0C" w14:textId="306D300B" w:rsidR="00CD1949" w:rsidRPr="00021779" w:rsidRDefault="00CD1949" w:rsidP="00CD1949">
            <w:pPr>
              <w:spacing w:line="360" w:lineRule="auto"/>
            </w:pPr>
            <w:r w:rsidRPr="00351D2D">
              <w:rPr>
                <w:b/>
                <w:bCs/>
              </w:rPr>
              <w:lastRenderedPageBreak/>
              <w:t>Цель</w:t>
            </w:r>
            <w:r>
              <w:t xml:space="preserve">: </w:t>
            </w:r>
            <w:r w:rsidR="00363122">
              <w:t xml:space="preserve">формирование практических навыков </w:t>
            </w:r>
            <w:r w:rsidR="0098192F">
              <w:t>моделирования</w:t>
            </w:r>
            <w:r w:rsidR="004711E0">
              <w:t xml:space="preserve"> и расчета</w:t>
            </w:r>
            <w:r w:rsidR="0098192F">
              <w:t xml:space="preserve"> электрических цепей</w:t>
            </w:r>
            <w:r w:rsidR="004711E0">
              <w:t>, содержащих диоды</w:t>
            </w:r>
            <w:r w:rsidR="0098192F">
              <w:t>.</w:t>
            </w:r>
            <w:r w:rsidR="00363122">
              <w:t xml:space="preserve"> </w:t>
            </w:r>
          </w:p>
          <w:p w14:paraId="16E92C5B" w14:textId="77777777" w:rsidR="00CD1949" w:rsidRDefault="00CD1949" w:rsidP="00CD1949">
            <w:pPr>
              <w:spacing w:line="360" w:lineRule="auto"/>
            </w:pPr>
          </w:p>
          <w:p w14:paraId="0A576A4A" w14:textId="77777777" w:rsidR="00CD1949" w:rsidRDefault="00CD1949" w:rsidP="00CD1949">
            <w:pPr>
              <w:spacing w:line="360" w:lineRule="auto"/>
              <w:ind w:firstLine="34"/>
            </w:pPr>
            <w:r w:rsidRPr="00351D2D">
              <w:rPr>
                <w:b/>
                <w:bCs/>
              </w:rPr>
              <w:t>Задачи</w:t>
            </w:r>
            <w:r>
              <w:t>:</w:t>
            </w:r>
          </w:p>
          <w:p w14:paraId="56955A72" w14:textId="2BA2E0AB" w:rsidR="00CD1949" w:rsidRPr="00021779" w:rsidRDefault="00CD1949" w:rsidP="00CD1949">
            <w:pPr>
              <w:spacing w:line="360" w:lineRule="auto"/>
            </w:pPr>
            <w:r>
              <w:t xml:space="preserve">1. </w:t>
            </w:r>
            <w:r w:rsidR="0098192F">
              <w:t>Определение значения ток</w:t>
            </w:r>
            <w:r w:rsidR="004711E0">
              <w:t>а</w:t>
            </w:r>
            <w:r w:rsidR="0098192F">
              <w:t xml:space="preserve"> </w:t>
            </w:r>
            <w:r w:rsidR="004711E0">
              <w:t>и напряжения на диоде с помощью моделирования схемы</w:t>
            </w:r>
            <w:r w:rsidRPr="00021779">
              <w:t>;</w:t>
            </w:r>
          </w:p>
          <w:p w14:paraId="3ABB9EC8" w14:textId="0D2517E1" w:rsidR="00CD1949" w:rsidRPr="00021779" w:rsidRDefault="00CD1949" w:rsidP="00CD1949">
            <w:pPr>
              <w:spacing w:line="360" w:lineRule="auto"/>
            </w:pPr>
            <w:r>
              <w:t>2.</w:t>
            </w:r>
            <w:r w:rsidR="0098192F">
              <w:t xml:space="preserve"> Определение значения ток</w:t>
            </w:r>
            <w:r w:rsidR="004711E0">
              <w:t>а и напряжения на диоде</w:t>
            </w:r>
            <w:r w:rsidR="0098192F">
              <w:t xml:space="preserve"> </w:t>
            </w:r>
            <w:r w:rsidR="004711E0">
              <w:t>графическим способом</w:t>
            </w:r>
            <w:r w:rsidR="0098192F">
              <w:t>.</w:t>
            </w:r>
          </w:p>
          <w:p w14:paraId="2F313848" w14:textId="77777777" w:rsidR="00413ECE" w:rsidRDefault="00413ECE" w:rsidP="00CD1949">
            <w:pPr>
              <w:spacing w:line="360" w:lineRule="auto"/>
            </w:pPr>
          </w:p>
          <w:p w14:paraId="09799B89" w14:textId="3D2101F4" w:rsidR="0080012E" w:rsidRDefault="00413ECE" w:rsidP="00B0229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Вариант №</w:t>
            </w:r>
            <w:r w:rsidR="0098192F">
              <w:rPr>
                <w:b/>
                <w:bCs/>
                <w:sz w:val="28"/>
                <w:szCs w:val="28"/>
              </w:rPr>
              <w:t>1</w:t>
            </w:r>
          </w:p>
          <w:p w14:paraId="3654BAE5" w14:textId="2CC0EF45" w:rsidR="00B02298" w:rsidRDefault="00B02298" w:rsidP="00B02298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Теоретические сведения</w:t>
            </w:r>
          </w:p>
          <w:p w14:paraId="426220F4" w14:textId="70A54286" w:rsidR="00765E3F" w:rsidRDefault="00765E3F" w:rsidP="00765E3F">
            <w:pPr>
              <w:spacing w:line="360" w:lineRule="auto"/>
              <w:ind w:firstLine="284"/>
              <w:jc w:val="both"/>
            </w:pPr>
            <w:r w:rsidRPr="00765E3F">
              <w:rPr>
                <w:b/>
                <w:i/>
              </w:rPr>
              <w:t>Полупроводниковым диодом</w:t>
            </w:r>
            <w:r w:rsidRPr="00765E3F">
              <w:t xml:space="preserve"> называется двухэлектродный прибор, основу которого составляет электронно-дырочный (</w:t>
            </w:r>
            <w:r w:rsidRPr="00765E3F">
              <w:rPr>
                <w:i/>
              </w:rPr>
              <w:t>n–p</w:t>
            </w:r>
            <w:r w:rsidRPr="00765E3F">
              <w:t>) переход (рис.</w:t>
            </w:r>
            <w:r>
              <w:t>1</w:t>
            </w:r>
            <w:r w:rsidRPr="00765E3F">
              <w:t>).</w:t>
            </w:r>
          </w:p>
          <w:p w14:paraId="0EF5F9FB" w14:textId="3DBEB139" w:rsidR="00765E3F" w:rsidRDefault="00765E3F" w:rsidP="00765E3F">
            <w:pPr>
              <w:spacing w:line="360" w:lineRule="auto"/>
              <w:ind w:firstLine="284"/>
              <w:jc w:val="center"/>
            </w:pPr>
            <w:r w:rsidRPr="003E1A39">
              <w:rPr>
                <w:noProof/>
                <w:sz w:val="22"/>
                <w:szCs w:val="22"/>
              </w:rPr>
              <w:drawing>
                <wp:inline distT="0" distB="0" distL="0" distR="0" wp14:anchorId="13E3AED4" wp14:editId="20B6AD72">
                  <wp:extent cx="2179955" cy="133858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9955" cy="1338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83FFF6" w14:textId="2DFF5D34" w:rsidR="00765E3F" w:rsidRDefault="00765E3F" w:rsidP="00765E3F">
            <w:pPr>
              <w:spacing w:line="360" w:lineRule="auto"/>
              <w:jc w:val="center"/>
            </w:pPr>
            <w:r w:rsidRPr="00765E3F">
              <w:t>Рис.1. Устройство полупроводникового диода</w:t>
            </w:r>
          </w:p>
          <w:p w14:paraId="4C856B8E" w14:textId="04E840B0" w:rsidR="00765E3F" w:rsidRDefault="00765E3F" w:rsidP="00765E3F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Отличия реальной характеристики от теоретической</w:t>
            </w:r>
          </w:p>
          <w:p w14:paraId="2F1AB2D9" w14:textId="38A76FC1" w:rsidR="00765E3F" w:rsidRPr="00765E3F" w:rsidRDefault="00765E3F" w:rsidP="00765E3F">
            <w:pPr>
              <w:spacing w:line="360" w:lineRule="auto"/>
            </w:pPr>
            <w:r w:rsidRPr="00765E3F">
              <w:t>В области малых токов реальная и теоретическая характеристики совпадают. Но при больших прямых токах, а также при больших обратных напряжениях характеристики расходятся, что является следствием ряда причин, не учтенных при теоретическом анализе процессов в электронно-дырочном переходе.</w:t>
            </w:r>
          </w:p>
          <w:p w14:paraId="340156A9" w14:textId="58166E76" w:rsidR="00765E3F" w:rsidRPr="00765E3F" w:rsidRDefault="00765E3F" w:rsidP="00765E3F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Рабочий режим</w:t>
            </w:r>
          </w:p>
          <w:p w14:paraId="0E60121F" w14:textId="77777777" w:rsidR="00765E3F" w:rsidRPr="00765E3F" w:rsidRDefault="00765E3F" w:rsidP="00765E3F">
            <w:pPr>
              <w:spacing w:line="360" w:lineRule="auto"/>
              <w:ind w:firstLine="284"/>
            </w:pPr>
            <w:r w:rsidRPr="00765E3F">
              <w:t xml:space="preserve">Характеристику диода следует рассматривать как график некоторого уравнения, связывающего величины </w:t>
            </w:r>
            <w:r w:rsidRPr="00765E3F">
              <w:rPr>
                <w:position w:val="-6"/>
              </w:rPr>
              <w:object w:dxaOrig="139" w:dyaOrig="240" w14:anchorId="37737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6pt;height:12pt" o:ole="">
                  <v:imagedata r:id="rId9" o:title=""/>
                </v:shape>
                <o:OLEObject Type="Embed" ProgID="Equation.DSMT4" ShapeID="_x0000_i1025" DrawAspect="Content" ObjectID="_1729461117" r:id="rId10"/>
              </w:object>
            </w:r>
            <w:r w:rsidRPr="00765E3F">
              <w:t xml:space="preserve"> и </w:t>
            </w:r>
            <w:r w:rsidRPr="00765E3F">
              <w:rPr>
                <w:position w:val="-6"/>
              </w:rPr>
              <w:object w:dxaOrig="240" w:dyaOrig="260" w14:anchorId="6395EC55">
                <v:shape id="_x0000_i1026" type="#_x0000_t75" style="width:12pt;height:12.6pt" o:ole="">
                  <v:imagedata r:id="rId11" o:title=""/>
                </v:shape>
                <o:OLEObject Type="Embed" ProgID="Equation.DSMT4" ShapeID="_x0000_i1026" DrawAspect="Content" ObjectID="_1729461118" r:id="rId12"/>
              </w:object>
            </w:r>
            <w:r w:rsidRPr="00765E3F">
              <w:t xml:space="preserve">. Для сопротивления </w:t>
            </w:r>
            <w:r w:rsidRPr="00765E3F">
              <w:rPr>
                <w:position w:val="-10"/>
              </w:rPr>
              <w:object w:dxaOrig="300" w:dyaOrig="320" w14:anchorId="09985EEF">
                <v:shape id="_x0000_i1027" type="#_x0000_t75" style="width:15pt;height:15.6pt" o:ole="">
                  <v:imagedata r:id="rId13" o:title=""/>
                </v:shape>
                <o:OLEObject Type="Embed" ProgID="Equation.DSMT4" ShapeID="_x0000_i1027" DrawAspect="Content" ObjectID="_1729461119" r:id="rId14"/>
              </w:object>
            </w:r>
            <w:r w:rsidRPr="00765E3F">
              <w:t xml:space="preserve"> подобным уравнением является закон Ома:</w:t>
            </w:r>
          </w:p>
          <w:p w14:paraId="16A3F6F9" w14:textId="17EC1355" w:rsidR="00765E3F" w:rsidRPr="00765E3F" w:rsidRDefault="00765E3F" w:rsidP="00765E3F">
            <w:pPr>
              <w:spacing w:line="360" w:lineRule="auto"/>
              <w:ind w:firstLine="284"/>
            </w:pPr>
            <w:r w:rsidRPr="00765E3F">
              <w:rPr>
                <w:position w:val="-12"/>
              </w:rPr>
              <w:object w:dxaOrig="2240" w:dyaOrig="360" w14:anchorId="357EB970">
                <v:shape id="_x0000_i1028" type="#_x0000_t75" style="width:111.6pt;height:18pt" o:ole="">
                  <v:imagedata r:id="rId15" o:title=""/>
                </v:shape>
                <o:OLEObject Type="Embed" ProgID="Equation.DSMT4" ShapeID="_x0000_i1028" DrawAspect="Content" ObjectID="_1729461120" r:id="rId16"/>
              </w:object>
            </w:r>
            <w:r w:rsidRPr="00765E3F">
              <w:tab/>
            </w:r>
            <w:r w:rsidRPr="00765E3F">
              <w:tab/>
            </w:r>
            <w:r w:rsidRPr="00765E3F">
              <w:tab/>
            </w:r>
            <w:r w:rsidRPr="00765E3F">
              <w:tab/>
            </w:r>
            <w:r w:rsidRPr="00765E3F">
              <w:tab/>
            </w:r>
            <w:r w:rsidRPr="00765E3F">
              <w:tab/>
            </w:r>
          </w:p>
          <w:p w14:paraId="2B465B6A" w14:textId="77777777" w:rsidR="00765E3F" w:rsidRPr="00765E3F" w:rsidRDefault="00765E3F" w:rsidP="00765E3F">
            <w:pPr>
              <w:spacing w:line="360" w:lineRule="auto"/>
              <w:ind w:firstLine="284"/>
            </w:pPr>
            <w:r w:rsidRPr="00765E3F">
              <w:t xml:space="preserve">Имеется два уравнения с двумя неизвестными </w:t>
            </w:r>
            <w:r w:rsidRPr="00765E3F">
              <w:rPr>
                <w:position w:val="-6"/>
              </w:rPr>
              <w:object w:dxaOrig="139" w:dyaOrig="240" w14:anchorId="599CC385">
                <v:shape id="_x0000_i1029" type="#_x0000_t75" style="width:6.6pt;height:12pt" o:ole="">
                  <v:imagedata r:id="rId9" o:title=""/>
                </v:shape>
                <o:OLEObject Type="Embed" ProgID="Equation.DSMT4" ShapeID="_x0000_i1029" DrawAspect="Content" ObjectID="_1729461121" r:id="rId17"/>
              </w:object>
            </w:r>
            <w:r w:rsidRPr="00765E3F">
              <w:t xml:space="preserve"> и </w:t>
            </w:r>
            <w:r w:rsidRPr="00765E3F">
              <w:rPr>
                <w:position w:val="-6"/>
              </w:rPr>
              <w:object w:dxaOrig="240" w:dyaOrig="260" w14:anchorId="6E05AA3E">
                <v:shape id="_x0000_i1030" type="#_x0000_t75" style="width:12pt;height:12.6pt" o:ole="">
                  <v:imagedata r:id="rId11" o:title=""/>
                </v:shape>
                <o:OLEObject Type="Embed" ProgID="Equation.DSMT4" ShapeID="_x0000_i1030" DrawAspect="Content" ObjectID="_1729461122" r:id="rId18"/>
              </w:object>
            </w:r>
            <w:r w:rsidRPr="00765E3F">
              <w:t>, причем одно из уравнений дано графически. Для решения такой системы уравнений надо построить график второго уравнения и найти координаты точки пересечения двух графиков.</w:t>
            </w:r>
          </w:p>
          <w:p w14:paraId="452DCABF" w14:textId="5CFC8E2E" w:rsidR="00765E3F" w:rsidRDefault="00765E3F" w:rsidP="00765E3F">
            <w:pPr>
              <w:spacing w:line="360" w:lineRule="auto"/>
              <w:ind w:firstLine="284"/>
            </w:pPr>
            <w:r w:rsidRPr="00765E3F">
              <w:t xml:space="preserve">Уравнение для сопротивления </w:t>
            </w:r>
            <w:r w:rsidRPr="00765E3F">
              <w:rPr>
                <w:position w:val="-10"/>
              </w:rPr>
              <w:object w:dxaOrig="300" w:dyaOrig="320" w14:anchorId="6A610010">
                <v:shape id="_x0000_i1031" type="#_x0000_t75" style="width:15pt;height:15.6pt" o:ole="">
                  <v:imagedata r:id="rId13" o:title=""/>
                </v:shape>
                <o:OLEObject Type="Embed" ProgID="Equation.DSMT4" ShapeID="_x0000_i1031" DrawAspect="Content" ObjectID="_1729461123" r:id="rId19"/>
              </w:object>
            </w:r>
            <w:r w:rsidRPr="00765E3F">
              <w:t xml:space="preserve"> – это прямая линия, называемая </w:t>
            </w:r>
            <w:bookmarkStart w:id="0" w:name="линия_нагруз"/>
            <w:bookmarkEnd w:id="0"/>
            <w:r w:rsidRPr="00765E3F">
              <w:rPr>
                <w:b/>
                <w:i/>
              </w:rPr>
              <w:t>линией нагрузки</w:t>
            </w:r>
            <w:r w:rsidRPr="00765E3F">
              <w:t xml:space="preserve">. Ее можно построить по двум точкам на осях координат. При </w:t>
            </w:r>
            <w:r w:rsidRPr="00765E3F">
              <w:rPr>
                <w:position w:val="-6"/>
              </w:rPr>
              <w:object w:dxaOrig="460" w:dyaOrig="260" w14:anchorId="264C4340">
                <v:shape id="_x0000_i1032" type="#_x0000_t75" style="width:23.4pt;height:12.6pt" o:ole="">
                  <v:imagedata r:id="rId20" o:title=""/>
                </v:shape>
                <o:OLEObject Type="Embed" ProgID="Equation.DSMT4" ShapeID="_x0000_i1032" DrawAspect="Content" ObjectID="_1729461124" r:id="rId21"/>
              </w:object>
            </w:r>
            <w:r w:rsidRPr="00765E3F">
              <w:t xml:space="preserve"> из уравнения получим: </w:t>
            </w:r>
            <w:r w:rsidRPr="00765E3F">
              <w:rPr>
                <w:position w:val="-10"/>
              </w:rPr>
              <w:object w:dxaOrig="1060" w:dyaOrig="320" w14:anchorId="56BCB522">
                <v:shape id="_x0000_i1033" type="#_x0000_t75" style="width:53.4pt;height:15.6pt" o:ole="">
                  <v:imagedata r:id="rId22" o:title=""/>
                </v:shape>
                <o:OLEObject Type="Embed" ProgID="Equation.DSMT4" ShapeID="_x0000_i1033" DrawAspect="Content" ObjectID="_1729461125" r:id="rId23"/>
              </w:object>
            </w:r>
            <w:r w:rsidRPr="00765E3F">
              <w:t xml:space="preserve"> или </w:t>
            </w:r>
            <w:r w:rsidRPr="00765E3F">
              <w:rPr>
                <w:position w:val="-10"/>
              </w:rPr>
              <w:object w:dxaOrig="740" w:dyaOrig="320" w14:anchorId="207DACC0">
                <v:shape id="_x0000_i1034" type="#_x0000_t75" style="width:36.6pt;height:15.6pt" o:ole="">
                  <v:imagedata r:id="rId24" o:title=""/>
                </v:shape>
                <o:OLEObject Type="Embed" ProgID="Equation.DSMT4" ShapeID="_x0000_i1034" DrawAspect="Content" ObjectID="_1729461126" r:id="rId25"/>
              </w:object>
            </w:r>
            <w:r w:rsidRPr="00765E3F">
              <w:t xml:space="preserve">, что соответствует точке </w:t>
            </w:r>
            <w:r w:rsidRPr="00765E3F">
              <w:rPr>
                <w:i/>
              </w:rPr>
              <w:t>А</w:t>
            </w:r>
            <w:r w:rsidRPr="00765E3F">
              <w:t xml:space="preserve"> на рис. 27. Если </w:t>
            </w:r>
            <w:r w:rsidRPr="00765E3F">
              <w:rPr>
                <w:position w:val="-6"/>
              </w:rPr>
              <w:object w:dxaOrig="560" w:dyaOrig="260" w14:anchorId="1058FB99">
                <v:shape id="_x0000_i1035" type="#_x0000_t75" style="width:27.6pt;height:12.6pt" o:ole="">
                  <v:imagedata r:id="rId26" o:title=""/>
                </v:shape>
                <o:OLEObject Type="Embed" ProgID="Equation.DSMT4" ShapeID="_x0000_i1035" DrawAspect="Content" ObjectID="_1729461127" r:id="rId27"/>
              </w:object>
            </w:r>
            <w:r w:rsidRPr="00765E3F">
              <w:t xml:space="preserve">, то </w:t>
            </w:r>
            <w:r w:rsidRPr="00765E3F">
              <w:rPr>
                <w:position w:val="-10"/>
              </w:rPr>
              <w:object w:dxaOrig="840" w:dyaOrig="320" w14:anchorId="40B8D8C0">
                <v:shape id="_x0000_i1036" type="#_x0000_t75" style="width:42pt;height:15.6pt" o:ole="">
                  <v:imagedata r:id="rId28" o:title=""/>
                </v:shape>
                <o:OLEObject Type="Embed" ProgID="Equation.DSMT4" ShapeID="_x0000_i1036" DrawAspect="Content" ObjectID="_1729461128" r:id="rId29"/>
              </w:object>
            </w:r>
            <w:r w:rsidRPr="00765E3F">
              <w:t xml:space="preserve">. Через </w:t>
            </w:r>
            <w:r w:rsidRPr="00765E3F">
              <w:lastRenderedPageBreak/>
              <w:t xml:space="preserve">точки </w:t>
            </w:r>
            <w:r w:rsidRPr="00765E3F">
              <w:rPr>
                <w:i/>
              </w:rPr>
              <w:t>А</w:t>
            </w:r>
            <w:r w:rsidRPr="00765E3F">
              <w:t xml:space="preserve"> и </w:t>
            </w:r>
            <w:r w:rsidRPr="00765E3F">
              <w:rPr>
                <w:i/>
              </w:rPr>
              <w:t>Б</w:t>
            </w:r>
            <w:r w:rsidRPr="00765E3F">
              <w:t xml:space="preserve"> проводим прямую, которая является линией нагрузки. Координаты точки </w:t>
            </w:r>
            <w:r w:rsidRPr="00765E3F">
              <w:rPr>
                <w:i/>
              </w:rPr>
              <w:t>Т</w:t>
            </w:r>
            <w:r w:rsidRPr="00765E3F">
              <w:t xml:space="preserve"> дают решение поставленной задачи. Следует отметить, что все остальные точки прямой </w:t>
            </w:r>
            <w:r w:rsidRPr="00765E3F">
              <w:rPr>
                <w:i/>
              </w:rPr>
              <w:t>АБ</w:t>
            </w:r>
            <w:r w:rsidRPr="00765E3F">
              <w:t xml:space="preserve"> не соответствуют каким-либо рабочим режимам диода.</w:t>
            </w:r>
          </w:p>
          <w:p w14:paraId="5FE75526" w14:textId="53496E75" w:rsidR="002F5E9C" w:rsidRDefault="002F5E9C" w:rsidP="002F5E9C">
            <w:pPr>
              <w:spacing w:line="360" w:lineRule="auto"/>
            </w:pPr>
            <w:r w:rsidRPr="002F5E9C">
              <w:t xml:space="preserve">Характеристику нелинейной цепи, называемую </w:t>
            </w:r>
            <w:r w:rsidRPr="002F5E9C">
              <w:rPr>
                <w:b/>
                <w:i/>
              </w:rPr>
              <w:t>рабочей характеристикой диода</w:t>
            </w:r>
            <w:r w:rsidRPr="002F5E9C">
              <w:t xml:space="preserve">, т.е. график зависимости </w:t>
            </w:r>
            <w:r w:rsidRPr="002F5E9C">
              <w:rPr>
                <w:position w:val="-12"/>
              </w:rPr>
              <w:object w:dxaOrig="859" w:dyaOrig="360" w14:anchorId="48BA75DC">
                <v:shape id="_x0000_i1037" type="#_x0000_t75" style="width:42.6pt;height:18pt" o:ole="">
                  <v:imagedata r:id="rId30" o:title=""/>
                </v:shape>
                <o:OLEObject Type="Embed" ProgID="Equation.DSMT4" ShapeID="_x0000_i1037" DrawAspect="Content" ObjectID="_1729461129" r:id="rId31"/>
              </w:object>
            </w:r>
            <w:r w:rsidRPr="002F5E9C">
              <w:t xml:space="preserve">, можно получить суммированием напряжений для характеристик диода и нагрузочного резистора </w:t>
            </w:r>
            <w:r w:rsidRPr="002F5E9C">
              <w:rPr>
                <w:position w:val="-10"/>
              </w:rPr>
              <w:object w:dxaOrig="300" w:dyaOrig="320" w14:anchorId="344857B5">
                <v:shape id="_x0000_i1038" type="#_x0000_t75" style="width:15pt;height:15.6pt" o:ole="">
                  <v:imagedata r:id="rId13" o:title=""/>
                </v:shape>
                <o:OLEObject Type="Embed" ProgID="Equation.DSMT4" ShapeID="_x0000_i1038" DrawAspect="Content" ObjectID="_1729461130" r:id="rId32"/>
              </w:object>
            </w:r>
            <w:r w:rsidRPr="002F5E9C">
              <w:t>.</w:t>
            </w:r>
          </w:p>
          <w:p w14:paraId="431F54AC" w14:textId="24001FFB" w:rsidR="002F5E9C" w:rsidRDefault="002F5E9C" w:rsidP="002F5E9C">
            <w:pPr>
              <w:spacing w:line="360" w:lineRule="auto"/>
            </w:pPr>
          </w:p>
          <w:p w14:paraId="33D79D53" w14:textId="5E2E9B8F" w:rsidR="002F5E9C" w:rsidRDefault="002F5E9C" w:rsidP="002F5E9C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Исследуемая электрическая схема</w:t>
            </w:r>
          </w:p>
          <w:p w14:paraId="3D12B74F" w14:textId="52A3C7E0" w:rsidR="002F5E9C" w:rsidRDefault="002F5E9C" w:rsidP="002F5E9C">
            <w:pPr>
              <w:spacing w:line="360" w:lineRule="auto"/>
              <w:rPr>
                <w:b/>
                <w:bCs/>
              </w:rPr>
            </w:pPr>
            <w:r w:rsidRPr="002F5E9C">
              <w:rPr>
                <w:b/>
                <w:bCs/>
                <w:noProof/>
              </w:rPr>
              <w:drawing>
                <wp:inline distT="0" distB="0" distL="0" distR="0" wp14:anchorId="17E05068" wp14:editId="2DDB56F5">
                  <wp:extent cx="4243780" cy="1859280"/>
                  <wp:effectExtent l="0" t="0" r="4445" b="762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1490" cy="18626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37B22A" w14:textId="23BAF4A3" w:rsidR="002F5E9C" w:rsidRDefault="002F5E9C" w:rsidP="002F5E9C">
            <w:pPr>
              <w:spacing w:line="360" w:lineRule="auto"/>
              <w:rPr>
                <w:b/>
                <w:bCs/>
              </w:rPr>
            </w:pPr>
          </w:p>
          <w:p w14:paraId="5647E2F6" w14:textId="2D7EADB6" w:rsidR="002F5E9C" w:rsidRDefault="002F5E9C" w:rsidP="002F5E9C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Моделирование схемы</w:t>
            </w:r>
          </w:p>
          <w:p w14:paraId="784F8D58" w14:textId="75936A77" w:rsidR="00765E3F" w:rsidRDefault="00DB7EC3" w:rsidP="00765E3F">
            <w:pPr>
              <w:spacing w:line="360" w:lineRule="auto"/>
              <w:rPr>
                <w:lang w:val="en-US"/>
              </w:rPr>
            </w:pPr>
            <w:r w:rsidRPr="00DB7EC3">
              <w:rPr>
                <w:lang w:val="en-US"/>
              </w:rPr>
              <w:drawing>
                <wp:inline distT="0" distB="0" distL="0" distR="0" wp14:anchorId="267C89D4" wp14:editId="12C047E9">
                  <wp:extent cx="4534293" cy="2034716"/>
                  <wp:effectExtent l="0" t="0" r="0" b="381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4293" cy="2034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68599B" w14:textId="3FBDECF7" w:rsidR="00DB7EC3" w:rsidRDefault="00DB7EC3" w:rsidP="00DB7EC3">
            <w:pPr>
              <w:spacing w:line="360" w:lineRule="auto"/>
            </w:pPr>
            <w:r w:rsidRPr="00DB7EC3">
              <w:t xml:space="preserve">1. </w:t>
            </w:r>
            <w:r>
              <w:t xml:space="preserve">Измерить напряжение </w:t>
            </w:r>
            <w:proofErr w:type="spellStart"/>
            <w:r>
              <w:rPr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ab</w:t>
            </w:r>
            <w:proofErr w:type="spellEnd"/>
            <w:r>
              <w:rPr>
                <w:vertAlign w:val="subscript"/>
              </w:rPr>
              <w:t xml:space="preserve"> </w:t>
            </w:r>
            <w:r>
              <w:rPr>
                <w:vertAlign w:val="subscript"/>
                <w:lang w:val="en-US"/>
              </w:rPr>
              <w:t>xx</w:t>
            </w:r>
            <w:r w:rsidRPr="00DB7EC3">
              <w:t xml:space="preserve"> </w:t>
            </w:r>
            <w:r>
              <w:t xml:space="preserve">на зажимах разомкнутой ветви </w:t>
            </w:r>
            <w:r>
              <w:rPr>
                <w:lang w:val="en-US"/>
              </w:rPr>
              <w:t>ab</w:t>
            </w:r>
            <w:r w:rsidRPr="00DB7EC3">
              <w:t>:</w:t>
            </w:r>
          </w:p>
          <w:p w14:paraId="7438A3E8" w14:textId="4F901E15" w:rsidR="00DB7EC3" w:rsidRDefault="00DB7EC3" w:rsidP="00DB7EC3">
            <w:pPr>
              <w:spacing w:line="360" w:lineRule="auto"/>
            </w:pPr>
            <w:proofErr w:type="spellStart"/>
            <w:r>
              <w:rPr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ab</w:t>
            </w:r>
            <w:proofErr w:type="spellEnd"/>
            <w:r>
              <w:rPr>
                <w:vertAlign w:val="subscript"/>
                <w:lang w:val="en-US"/>
              </w:rPr>
              <w:t xml:space="preserve"> xx </w:t>
            </w:r>
            <w:r>
              <w:rPr>
                <w:lang w:val="en-US"/>
              </w:rPr>
              <w:t xml:space="preserve">= 16.67 </w:t>
            </w:r>
            <w:r>
              <w:t>(В)</w:t>
            </w:r>
          </w:p>
          <w:p w14:paraId="66DEFC3E" w14:textId="255481B7" w:rsidR="00DB7EC3" w:rsidRDefault="00DB7EC3" w:rsidP="00DB7EC3">
            <w:pPr>
              <w:spacing w:line="360" w:lineRule="auto"/>
            </w:pPr>
            <w:r w:rsidRPr="00DB7EC3">
              <w:drawing>
                <wp:inline distT="0" distB="0" distL="0" distR="0" wp14:anchorId="045E70CC" wp14:editId="1C63377D">
                  <wp:extent cx="5321755" cy="176022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3594" cy="1764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011203" w14:textId="72EE396B" w:rsidR="00DB7EC3" w:rsidRDefault="00DB7EC3" w:rsidP="00DB7EC3">
            <w:pPr>
              <w:spacing w:line="360" w:lineRule="auto"/>
            </w:pPr>
            <w:r>
              <w:lastRenderedPageBreak/>
              <w:t xml:space="preserve">2. Измерить входное сопротивление </w:t>
            </w:r>
            <w:r>
              <w:rPr>
                <w:lang w:val="en-US"/>
              </w:rPr>
              <w:t>R</w:t>
            </w:r>
            <w:proofErr w:type="spellStart"/>
            <w:r>
              <w:rPr>
                <w:vertAlign w:val="subscript"/>
              </w:rPr>
              <w:t>вх</w:t>
            </w:r>
            <w:proofErr w:type="spellEnd"/>
            <w:r>
              <w:t>:</w:t>
            </w:r>
          </w:p>
          <w:p w14:paraId="381DAD97" w14:textId="12AB075A" w:rsidR="00DB7EC3" w:rsidRDefault="00DB7EC3" w:rsidP="00DB7EC3">
            <w:pPr>
              <w:spacing w:line="360" w:lineRule="auto"/>
            </w:pPr>
            <w:r>
              <w:rPr>
                <w:lang w:val="en-US"/>
              </w:rPr>
              <w:t>R</w:t>
            </w:r>
            <w:proofErr w:type="spellStart"/>
            <w:r>
              <w:rPr>
                <w:vertAlign w:val="subscript"/>
              </w:rPr>
              <w:t>вх</w:t>
            </w:r>
            <w:proofErr w:type="spellEnd"/>
            <w:r>
              <w:t xml:space="preserve"> = </w:t>
            </w:r>
            <w:r w:rsidR="009A0404">
              <w:t>233.3 (Ом)</w:t>
            </w:r>
          </w:p>
          <w:p w14:paraId="57A1AE66" w14:textId="74EE64C0" w:rsidR="00765E3F" w:rsidRDefault="009A0404" w:rsidP="002549E8">
            <w:pPr>
              <w:spacing w:line="360" w:lineRule="auto"/>
            </w:pPr>
            <w:r w:rsidRPr="009A0404">
              <w:drawing>
                <wp:inline distT="0" distB="0" distL="0" distR="0" wp14:anchorId="432174ED" wp14:editId="758F6EAD">
                  <wp:extent cx="5410669" cy="2293819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0669" cy="22938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9C2257" w14:textId="4A2028AF" w:rsidR="002549E8" w:rsidRDefault="002549E8" w:rsidP="002549E8">
            <w:pPr>
              <w:spacing w:line="360" w:lineRule="auto"/>
            </w:pPr>
            <w:r>
              <w:t>3. Определить ток и напряжение на диоде с помощью схемы, преобразованной согласно теореме об эквивалентном источнике:</w:t>
            </w:r>
          </w:p>
          <w:p w14:paraId="4EC590EC" w14:textId="1E6B2FDC" w:rsidR="002549E8" w:rsidRDefault="002549E8" w:rsidP="002549E8">
            <w:pPr>
              <w:spacing w:line="360" w:lineRule="auto"/>
            </w:pPr>
            <w:r>
              <w:rPr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D</w:t>
            </w:r>
            <w:r>
              <w:rPr>
                <w:lang w:val="en-US"/>
              </w:rPr>
              <w:t xml:space="preserve"> = 764,3 </w:t>
            </w:r>
            <w:r>
              <w:t>мВ</w:t>
            </w:r>
          </w:p>
          <w:p w14:paraId="1117C30C" w14:textId="1B48C7B3" w:rsidR="002549E8" w:rsidRDefault="002549E8" w:rsidP="002549E8">
            <w:pPr>
              <w:spacing w:line="360" w:lineRule="auto"/>
            </w:pPr>
            <w:r>
              <w:rPr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D</w:t>
            </w:r>
            <w:r>
              <w:rPr>
                <w:lang w:val="en-US"/>
              </w:rPr>
              <w:t xml:space="preserve"> = 68,18 </w:t>
            </w:r>
            <w:r>
              <w:t>мА</w:t>
            </w:r>
          </w:p>
          <w:p w14:paraId="5221EB94" w14:textId="2B15EE26" w:rsidR="002549E8" w:rsidRDefault="002549E8" w:rsidP="002549E8">
            <w:pPr>
              <w:spacing w:line="360" w:lineRule="auto"/>
            </w:pPr>
            <w:r w:rsidRPr="002549E8">
              <w:drawing>
                <wp:inline distT="0" distB="0" distL="0" distR="0" wp14:anchorId="712FEE42" wp14:editId="56D456E2">
                  <wp:extent cx="3772227" cy="2735817"/>
                  <wp:effectExtent l="0" t="0" r="0" b="762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2227" cy="2735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5DFDAD" w14:textId="71A611A7" w:rsidR="002549E8" w:rsidRDefault="00B5614C" w:rsidP="002549E8">
            <w:pPr>
              <w:spacing w:line="360" w:lineRule="auto"/>
            </w:pPr>
            <w:r>
              <w:rPr>
                <w:lang w:val="en-US"/>
              </w:rPr>
              <w:t xml:space="preserve">4. </w:t>
            </w:r>
            <w:r>
              <w:t xml:space="preserve">Построить прямую ветвь </w:t>
            </w:r>
            <w:r w:rsidR="000349B1">
              <w:rPr>
                <w:lang w:val="en-US"/>
              </w:rPr>
              <w:t xml:space="preserve">BAX </w:t>
            </w:r>
            <w:r>
              <w:t>диода</w:t>
            </w:r>
          </w:p>
          <w:p w14:paraId="0C1B6A0A" w14:textId="14C0CB53" w:rsidR="00B5614C" w:rsidRDefault="00D840E4" w:rsidP="002549E8">
            <w:pPr>
              <w:spacing w:line="360" w:lineRule="auto"/>
            </w:pPr>
            <w:r w:rsidRPr="00D840E4">
              <w:drawing>
                <wp:inline distT="0" distB="0" distL="0" distR="0" wp14:anchorId="4344ECD2" wp14:editId="463DFA92">
                  <wp:extent cx="1714649" cy="1318374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649" cy="1318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1A04F4" w14:textId="52C29B6A" w:rsidR="00B5614C" w:rsidRDefault="00B5614C" w:rsidP="002549E8">
            <w:pPr>
              <w:spacing w:line="360" w:lineRule="auto"/>
            </w:pPr>
            <w:r>
              <w:t>Схема для исследования прямой ветви</w:t>
            </w:r>
            <w:r w:rsidR="000349B1" w:rsidRPr="000349B1">
              <w:t xml:space="preserve"> </w:t>
            </w:r>
            <w:r w:rsidR="000349B1">
              <w:rPr>
                <w:lang w:val="en-US"/>
              </w:rPr>
              <w:t>BAX</w:t>
            </w:r>
            <w:r>
              <w:t xml:space="preserve"> диода</w:t>
            </w:r>
          </w:p>
          <w:p w14:paraId="0ED10C53" w14:textId="225B0EFA" w:rsidR="00D840E4" w:rsidRDefault="00D840E4" w:rsidP="002549E8">
            <w:pPr>
              <w:spacing w:line="360" w:lineRule="auto"/>
            </w:pPr>
          </w:p>
          <w:p w14:paraId="1A5A5128" w14:textId="77777777" w:rsidR="00D840E4" w:rsidRDefault="00D840E4" w:rsidP="002549E8">
            <w:pPr>
              <w:spacing w:line="360" w:lineRule="auto"/>
            </w:pPr>
          </w:p>
          <w:p w14:paraId="4E8BE4D4" w14:textId="77777777" w:rsidR="00B5614C" w:rsidRPr="000349B1" w:rsidRDefault="00B5614C" w:rsidP="002549E8">
            <w:pPr>
              <w:spacing w:line="360" w:lineRule="auto"/>
            </w:pPr>
          </w:p>
          <w:p w14:paraId="00A7FD8A" w14:textId="77777777" w:rsidR="00765E3F" w:rsidRPr="00765E3F" w:rsidRDefault="00765E3F" w:rsidP="00765E3F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2BE63B07" w14:textId="77777777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7520E7F6" w14:textId="77777777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7BCAADAA" w14:textId="77777777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1424E2BE" w14:textId="77777777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3FAE8B33" w14:textId="77777777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0B24D0C4" w14:textId="77777777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58923C5A" w14:textId="77777777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2356FF24" w14:textId="77777777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5B8DFFFB" w14:textId="77777777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7373E259" w14:textId="77777777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2CE8998E" w14:textId="16C2E07C" w:rsidR="00765E3F" w:rsidRDefault="00765E3F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1171EDD3" w14:textId="77777777" w:rsidR="001E503D" w:rsidRDefault="001E503D" w:rsidP="00C17B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</w:rPr>
            </w:pPr>
          </w:p>
          <w:p w14:paraId="53C1419C" w14:textId="3FBF673E" w:rsidR="00C17B87" w:rsidRDefault="00C17B87" w:rsidP="00765E3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Выводы:</w:t>
            </w:r>
          </w:p>
          <w:p w14:paraId="1C95BE7D" w14:textId="223EEC9E" w:rsidR="00C17B87" w:rsidRPr="00C17B87" w:rsidRDefault="00C17B87" w:rsidP="00C17B87">
            <w:pPr>
              <w:snapToGrid w:val="0"/>
              <w:spacing w:line="360" w:lineRule="auto"/>
              <w:rPr>
                <w:b/>
                <w:bCs/>
              </w:rPr>
            </w:pPr>
            <w:r>
              <w:t xml:space="preserve">В ходе работы были </w:t>
            </w:r>
            <w:r w:rsidR="00281AC8">
              <w:t xml:space="preserve">сформированы </w:t>
            </w:r>
            <w:r w:rsidR="007C2EAD">
              <w:t xml:space="preserve">практические навыки моделирования электрических цепей и использование законов Ома и Кирхгофа для расчета электрических цепей. </w:t>
            </w:r>
            <w:r w:rsidR="00281AC8">
              <w:t xml:space="preserve"> </w:t>
            </w:r>
          </w:p>
        </w:tc>
      </w:tr>
    </w:tbl>
    <w:p w14:paraId="1C95BE7F" w14:textId="77777777" w:rsidR="00C17927" w:rsidRDefault="00C17927"/>
    <w:sectPr w:rsidR="00C17927" w:rsidSect="00CD1949">
      <w:footerReference w:type="default" r:id="rId3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3094AA" w14:textId="77777777" w:rsidR="00F51F1F" w:rsidRDefault="00F51F1F" w:rsidP="00CD1949">
      <w:r>
        <w:separator/>
      </w:r>
    </w:p>
  </w:endnote>
  <w:endnote w:type="continuationSeparator" w:id="0">
    <w:p w14:paraId="673729D4" w14:textId="77777777" w:rsidR="00F51F1F" w:rsidRDefault="00F51F1F" w:rsidP="00CD19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59894377"/>
      <w:docPartObj>
        <w:docPartGallery w:val="Page Numbers (Bottom of Page)"/>
        <w:docPartUnique/>
      </w:docPartObj>
    </w:sdtPr>
    <w:sdtContent>
      <w:p w14:paraId="5EAA4477" w14:textId="47C79310" w:rsidR="00CD1949" w:rsidRDefault="00CD1949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C7FEF00" w14:textId="77777777" w:rsidR="00CD1949" w:rsidRDefault="00CD1949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CF90C2" w14:textId="77777777" w:rsidR="00F51F1F" w:rsidRDefault="00F51F1F" w:rsidP="00CD1949">
      <w:r>
        <w:separator/>
      </w:r>
    </w:p>
  </w:footnote>
  <w:footnote w:type="continuationSeparator" w:id="0">
    <w:p w14:paraId="78DBBAB8" w14:textId="77777777" w:rsidR="00F51F1F" w:rsidRDefault="00F51F1F" w:rsidP="00CD19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48B0169"/>
    <w:multiLevelType w:val="hybridMultilevel"/>
    <w:tmpl w:val="6A302A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63829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089B"/>
    <w:rsid w:val="00004CC0"/>
    <w:rsid w:val="00006E33"/>
    <w:rsid w:val="000161D5"/>
    <w:rsid w:val="0002196B"/>
    <w:rsid w:val="000349B1"/>
    <w:rsid w:val="0005274D"/>
    <w:rsid w:val="000716C4"/>
    <w:rsid w:val="0008289C"/>
    <w:rsid w:val="000906BB"/>
    <w:rsid w:val="001E503D"/>
    <w:rsid w:val="0021407C"/>
    <w:rsid w:val="002549E8"/>
    <w:rsid w:val="002568CB"/>
    <w:rsid w:val="00281AC8"/>
    <w:rsid w:val="00283C44"/>
    <w:rsid w:val="002F5E9C"/>
    <w:rsid w:val="00300F81"/>
    <w:rsid w:val="00324F91"/>
    <w:rsid w:val="00363122"/>
    <w:rsid w:val="003B679A"/>
    <w:rsid w:val="00413ECE"/>
    <w:rsid w:val="004711E0"/>
    <w:rsid w:val="004D3242"/>
    <w:rsid w:val="004E1261"/>
    <w:rsid w:val="004F1596"/>
    <w:rsid w:val="00516B08"/>
    <w:rsid w:val="00580537"/>
    <w:rsid w:val="00615F89"/>
    <w:rsid w:val="00626DEE"/>
    <w:rsid w:val="00675C21"/>
    <w:rsid w:val="00696463"/>
    <w:rsid w:val="006E5B5B"/>
    <w:rsid w:val="006F431D"/>
    <w:rsid w:val="007423B8"/>
    <w:rsid w:val="00765E3F"/>
    <w:rsid w:val="007A1727"/>
    <w:rsid w:val="007C2EAD"/>
    <w:rsid w:val="007E4509"/>
    <w:rsid w:val="0080012E"/>
    <w:rsid w:val="008034BE"/>
    <w:rsid w:val="00816550"/>
    <w:rsid w:val="008B12C0"/>
    <w:rsid w:val="008B344A"/>
    <w:rsid w:val="008B751D"/>
    <w:rsid w:val="008C3DDE"/>
    <w:rsid w:val="008E0D2A"/>
    <w:rsid w:val="0090208F"/>
    <w:rsid w:val="00926B73"/>
    <w:rsid w:val="0095089B"/>
    <w:rsid w:val="00954B71"/>
    <w:rsid w:val="0098192F"/>
    <w:rsid w:val="009A0404"/>
    <w:rsid w:val="00A05680"/>
    <w:rsid w:val="00A23F52"/>
    <w:rsid w:val="00A94F90"/>
    <w:rsid w:val="00B02298"/>
    <w:rsid w:val="00B21434"/>
    <w:rsid w:val="00B34AF5"/>
    <w:rsid w:val="00B40FA9"/>
    <w:rsid w:val="00B46C03"/>
    <w:rsid w:val="00B5614C"/>
    <w:rsid w:val="00B9728A"/>
    <w:rsid w:val="00BA60DF"/>
    <w:rsid w:val="00BD7FB8"/>
    <w:rsid w:val="00C17927"/>
    <w:rsid w:val="00C17B87"/>
    <w:rsid w:val="00C3089A"/>
    <w:rsid w:val="00C32F70"/>
    <w:rsid w:val="00C75374"/>
    <w:rsid w:val="00CC6FDC"/>
    <w:rsid w:val="00CD1949"/>
    <w:rsid w:val="00D237FC"/>
    <w:rsid w:val="00D3429B"/>
    <w:rsid w:val="00D840E4"/>
    <w:rsid w:val="00DB7EC3"/>
    <w:rsid w:val="00DD01AF"/>
    <w:rsid w:val="00DD1F43"/>
    <w:rsid w:val="00DF3FEF"/>
    <w:rsid w:val="00E14329"/>
    <w:rsid w:val="00E5716A"/>
    <w:rsid w:val="00ED5746"/>
    <w:rsid w:val="00F04A40"/>
    <w:rsid w:val="00F51F1F"/>
    <w:rsid w:val="00F54D68"/>
    <w:rsid w:val="00F61D71"/>
    <w:rsid w:val="00F72F8F"/>
    <w:rsid w:val="00FA0BA7"/>
    <w:rsid w:val="00FC5B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95BE50"/>
  <w15:docId w15:val="{4DB24C7D-8FC6-4CD7-AE0C-46B869C90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08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95089B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a3">
    <w:basedOn w:val="a"/>
    <w:next w:val="a4"/>
    <w:link w:val="a5"/>
    <w:qFormat/>
    <w:rsid w:val="0095089B"/>
    <w:pPr>
      <w:jc w:val="center"/>
    </w:pPr>
    <w:rPr>
      <w:rFonts w:asciiTheme="minorHAnsi" w:eastAsiaTheme="minorHAnsi" w:hAnsiTheme="minorHAnsi" w:cstheme="minorBidi"/>
      <w:i/>
      <w:sz w:val="26"/>
      <w:szCs w:val="22"/>
      <w:lang w:eastAsia="en-US"/>
    </w:rPr>
  </w:style>
  <w:style w:type="character" w:customStyle="1" w:styleId="a5">
    <w:name w:val="Название Знак"/>
    <w:link w:val="a3"/>
    <w:rsid w:val="0095089B"/>
    <w:rPr>
      <w:i/>
      <w:sz w:val="26"/>
    </w:rPr>
  </w:style>
  <w:style w:type="paragraph" w:styleId="a6">
    <w:name w:val="Body Text"/>
    <w:basedOn w:val="a"/>
    <w:link w:val="a7"/>
    <w:uiPriority w:val="99"/>
    <w:unhideWhenUsed/>
    <w:rsid w:val="0095089B"/>
    <w:pPr>
      <w:spacing w:after="120"/>
    </w:pPr>
    <w:rPr>
      <w:sz w:val="20"/>
      <w:szCs w:val="20"/>
    </w:rPr>
  </w:style>
  <w:style w:type="character" w:customStyle="1" w:styleId="a7">
    <w:name w:val="Основной текст Знак"/>
    <w:basedOn w:val="a0"/>
    <w:link w:val="a6"/>
    <w:uiPriority w:val="99"/>
    <w:rsid w:val="0095089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Title"/>
    <w:basedOn w:val="a"/>
    <w:next w:val="a"/>
    <w:link w:val="a8"/>
    <w:uiPriority w:val="10"/>
    <w:qFormat/>
    <w:rsid w:val="0095089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Заголовок Знак"/>
    <w:basedOn w:val="a0"/>
    <w:link w:val="a4"/>
    <w:uiPriority w:val="10"/>
    <w:rsid w:val="0095089B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324F91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324F91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header"/>
    <w:basedOn w:val="a"/>
    <w:link w:val="ac"/>
    <w:uiPriority w:val="99"/>
    <w:unhideWhenUsed/>
    <w:rsid w:val="00CD1949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CD194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CD1949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CD194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F72F8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72F8F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DB7EC3"/>
    <w:pPr>
      <w:ind w:left="720"/>
      <w:contextualSpacing/>
    </w:pPr>
  </w:style>
  <w:style w:type="character" w:styleId="af0">
    <w:name w:val="Placeholder Text"/>
    <w:basedOn w:val="a0"/>
    <w:uiPriority w:val="99"/>
    <w:semiHidden/>
    <w:rsid w:val="009A04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14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2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34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5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png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png"/><Relationship Id="rId38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5</Pages>
  <Words>560</Words>
  <Characters>3192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3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 Малышев</dc:creator>
  <cp:lastModifiedBy>диниил зудин</cp:lastModifiedBy>
  <cp:revision>14</cp:revision>
  <dcterms:created xsi:type="dcterms:W3CDTF">2022-10-26T05:52:00Z</dcterms:created>
  <dcterms:modified xsi:type="dcterms:W3CDTF">2022-11-08T22:03:00Z</dcterms:modified>
</cp:coreProperties>
</file>